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4EB706" w14:textId="1E60A607" w:rsidR="0078523E" w:rsidRDefault="00811B24" w:rsidP="005E6B99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78523E">
        <w:rPr>
          <w:rFonts w:ascii="Arial" w:hAnsi="Arial" w:cs="Arial"/>
          <w:b/>
          <w:sz w:val="24"/>
          <w:szCs w:val="24"/>
          <w:u w:val="single"/>
        </w:rPr>
        <w:t xml:space="preserve"> DE APRENDIZAJE N° 6</w:t>
      </w:r>
    </w:p>
    <w:p w14:paraId="7CCE2039" w14:textId="0AB72811" w:rsidR="0078523E" w:rsidRPr="005E6B99" w:rsidRDefault="0078523E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Tablaconcuadrcula"/>
        <w:tblW w:w="0" w:type="auto"/>
        <w:tblInd w:w="-34" w:type="dxa"/>
        <w:tblLook w:val="04A0" w:firstRow="1" w:lastRow="0" w:firstColumn="1" w:lastColumn="0" w:noHBand="0" w:noVBand="1"/>
      </w:tblPr>
      <w:tblGrid>
        <w:gridCol w:w="7371"/>
        <w:gridCol w:w="24"/>
        <w:gridCol w:w="3393"/>
      </w:tblGrid>
      <w:tr w:rsidR="000359A6" w:rsidRPr="005E6B99" w14:paraId="629A1C29" w14:textId="26CB3EB4" w:rsidTr="0043740A">
        <w:tc>
          <w:tcPr>
            <w:tcW w:w="7371" w:type="dxa"/>
          </w:tcPr>
          <w:p w14:paraId="004E9AED" w14:textId="1F8A6CED" w:rsidR="000359A6" w:rsidRPr="0043740A" w:rsidRDefault="000359A6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ASIGNATURA/MÓDULO:</w:t>
            </w:r>
            <w:r w:rsidR="00FA0D09">
              <w:rPr>
                <w:rFonts w:cstheme="minorHAnsi"/>
              </w:rPr>
              <w:t xml:space="preserve"> Matemática</w:t>
            </w:r>
            <w:r w:rsidR="000604BA">
              <w:rPr>
                <w:rFonts w:cstheme="minorHAnsi"/>
              </w:rPr>
              <w:t xml:space="preserve"> Diferenciado</w:t>
            </w:r>
            <w:bookmarkStart w:id="0" w:name="_GoBack"/>
            <w:bookmarkEnd w:id="0"/>
          </w:p>
        </w:tc>
        <w:tc>
          <w:tcPr>
            <w:tcW w:w="3417" w:type="dxa"/>
            <w:gridSpan w:val="2"/>
          </w:tcPr>
          <w:p w14:paraId="5E31461F" w14:textId="686BE60B" w:rsidR="000359A6" w:rsidRPr="0043740A" w:rsidRDefault="000359A6" w:rsidP="0050284B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CURSO: </w:t>
            </w:r>
            <w:r w:rsidR="0050284B">
              <w:rPr>
                <w:rFonts w:cstheme="minorHAnsi"/>
              </w:rPr>
              <w:t>3</w:t>
            </w:r>
            <w:r w:rsidR="00FA0D09">
              <w:rPr>
                <w:rFonts w:cstheme="minorHAnsi"/>
              </w:rPr>
              <w:t xml:space="preserve">° Medio </w:t>
            </w:r>
            <w:r w:rsidR="0050284B">
              <w:rPr>
                <w:rFonts w:cstheme="minorHAnsi"/>
              </w:rPr>
              <w:t>Diferenciado</w:t>
            </w:r>
          </w:p>
        </w:tc>
      </w:tr>
      <w:tr w:rsidR="000359A6" w:rsidRPr="005E6B99" w14:paraId="45028408" w14:textId="77777777" w:rsidTr="0043740A">
        <w:tc>
          <w:tcPr>
            <w:tcW w:w="10788" w:type="dxa"/>
            <w:gridSpan w:val="3"/>
          </w:tcPr>
          <w:p w14:paraId="04301E2E" w14:textId="16B1F844" w:rsidR="000359A6" w:rsidRPr="0043740A" w:rsidRDefault="000359A6" w:rsidP="000359A6">
            <w:pPr>
              <w:tabs>
                <w:tab w:val="left" w:pos="8160"/>
              </w:tabs>
              <w:rPr>
                <w:rFonts w:cstheme="minorHAnsi"/>
              </w:rPr>
            </w:pPr>
            <w:r w:rsidRPr="0043740A">
              <w:rPr>
                <w:rFonts w:cstheme="minorHAnsi"/>
              </w:rPr>
              <w:t>DOCENTE:</w:t>
            </w:r>
            <w:r w:rsidR="00FA0D09">
              <w:rPr>
                <w:rFonts w:cstheme="minorHAnsi"/>
              </w:rPr>
              <w:t xml:space="preserve"> Sergio R Gómez G</w:t>
            </w:r>
          </w:p>
        </w:tc>
      </w:tr>
      <w:tr w:rsidR="001F73C3" w:rsidRPr="005E6B99" w14:paraId="36D4E413" w14:textId="77777777" w:rsidTr="0043740A">
        <w:tc>
          <w:tcPr>
            <w:tcW w:w="10788" w:type="dxa"/>
            <w:gridSpan w:val="3"/>
          </w:tcPr>
          <w:p w14:paraId="0E2B8689" w14:textId="77777777" w:rsidR="001F73C3" w:rsidRPr="0043740A" w:rsidRDefault="001F73C3" w:rsidP="000359A6">
            <w:pPr>
              <w:tabs>
                <w:tab w:val="left" w:pos="8160"/>
              </w:tabs>
              <w:rPr>
                <w:rFonts w:cstheme="minorHAnsi"/>
              </w:rPr>
            </w:pPr>
          </w:p>
        </w:tc>
      </w:tr>
      <w:tr w:rsidR="005E6B99" w:rsidRPr="005E6B99" w14:paraId="31C8D47A" w14:textId="77777777" w:rsidTr="0043740A">
        <w:tc>
          <w:tcPr>
            <w:tcW w:w="10788" w:type="dxa"/>
            <w:gridSpan w:val="3"/>
          </w:tcPr>
          <w:p w14:paraId="78D22B02" w14:textId="21E332D1" w:rsidR="005E6B99" w:rsidRPr="0043740A" w:rsidRDefault="005E6B99" w:rsidP="00E34BCD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C</w:t>
            </w:r>
            <w:r w:rsidR="006F6D0A" w:rsidRPr="0043740A">
              <w:rPr>
                <w:rFonts w:cstheme="minorHAnsi"/>
              </w:rPr>
              <w:t>ORREO ELECTRÓNICO</w:t>
            </w:r>
            <w:r w:rsidR="000359A6" w:rsidRPr="0043740A">
              <w:rPr>
                <w:rFonts w:cstheme="minorHAnsi"/>
              </w:rPr>
              <w:t xml:space="preserve"> DOCENTE</w:t>
            </w:r>
            <w:r w:rsidR="006F6D0A" w:rsidRPr="0043740A">
              <w:rPr>
                <w:rFonts w:cstheme="minorHAnsi"/>
              </w:rPr>
              <w:t xml:space="preserve">: </w:t>
            </w:r>
            <w:hyperlink r:id="rId7" w:history="1">
              <w:r w:rsidR="00E471C3" w:rsidRPr="004E08EA">
                <w:rPr>
                  <w:rStyle w:val="Hipervnculo"/>
                  <w:rFonts w:cstheme="minorHAnsi"/>
                </w:rPr>
                <w:t>sergiogomezicp@gmail.com/</w:t>
              </w:r>
            </w:hyperlink>
            <w:r w:rsidR="00E471C3">
              <w:rPr>
                <w:rFonts w:cstheme="minorHAnsi"/>
              </w:rPr>
              <w:t>Whats</w:t>
            </w:r>
            <w:r w:rsidR="00E34BCD">
              <w:rPr>
                <w:rFonts w:cstheme="minorHAnsi"/>
              </w:rPr>
              <w:t>A</w:t>
            </w:r>
            <w:r w:rsidR="00E471C3">
              <w:rPr>
                <w:rFonts w:cstheme="minorHAnsi"/>
              </w:rPr>
              <w:t>pp +569 5562 6519</w:t>
            </w:r>
          </w:p>
        </w:tc>
      </w:tr>
      <w:tr w:rsidR="0043740A" w:rsidRPr="005E6B99" w14:paraId="13C2E9DC" w14:textId="06B08617" w:rsidTr="0043740A">
        <w:trPr>
          <w:trHeight w:val="120"/>
        </w:trPr>
        <w:tc>
          <w:tcPr>
            <w:tcW w:w="7395" w:type="dxa"/>
            <w:gridSpan w:val="2"/>
          </w:tcPr>
          <w:p w14:paraId="16BAB51D" w14:textId="6CD08442" w:rsidR="0043740A" w:rsidRPr="0043740A" w:rsidRDefault="0043740A" w:rsidP="0050284B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ALUMNO/A: </w:t>
            </w:r>
          </w:p>
        </w:tc>
        <w:tc>
          <w:tcPr>
            <w:tcW w:w="3393" w:type="dxa"/>
          </w:tcPr>
          <w:p w14:paraId="3D14D7BA" w14:textId="35B432D6" w:rsidR="0043740A" w:rsidRPr="0043740A" w:rsidRDefault="0043740A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FECHA:</w:t>
            </w:r>
            <w:r w:rsidR="00720304">
              <w:rPr>
                <w:rFonts w:cstheme="minorHAnsi"/>
              </w:rPr>
              <w:t xml:space="preserve"> 10 Junio 2020</w:t>
            </w:r>
          </w:p>
        </w:tc>
      </w:tr>
      <w:tr w:rsidR="0043740A" w:rsidRPr="005E6B99" w14:paraId="3DA24EB9" w14:textId="77777777" w:rsidTr="0043740A">
        <w:trPr>
          <w:trHeight w:val="120"/>
        </w:trPr>
        <w:tc>
          <w:tcPr>
            <w:tcW w:w="10788" w:type="dxa"/>
            <w:gridSpan w:val="3"/>
          </w:tcPr>
          <w:p w14:paraId="6B51D697" w14:textId="35106CA4" w:rsidR="0043740A" w:rsidRPr="0050284B" w:rsidRDefault="0043740A" w:rsidP="0050284B">
            <w:pPr>
              <w:pStyle w:val="Default"/>
              <w:rPr>
                <w:rFonts w:cstheme="minorHAnsi"/>
                <w:lang w:val="es-ES"/>
              </w:rPr>
            </w:pPr>
            <w:r w:rsidRPr="00FA0D09">
              <w:rPr>
                <w:rFonts w:cstheme="minorHAnsi"/>
                <w:lang w:val="es-ES"/>
              </w:rPr>
              <w:t>OBJETIVO DE APRENDIZAJE</w:t>
            </w:r>
            <w:r w:rsidR="00FA0D09">
              <w:rPr>
                <w:rFonts w:cstheme="minorHAnsi"/>
                <w:lang w:val="es-ES"/>
              </w:rPr>
              <w:t xml:space="preserve"> </w:t>
            </w:r>
            <w:r w:rsidR="0050284B" w:rsidRPr="0050284B">
              <w:rPr>
                <w:rFonts w:cstheme="minorHAnsi"/>
                <w:lang w:val="es-ES"/>
              </w:rPr>
              <w:t>Determinar la función compuesta de dos funciones re</w:t>
            </w:r>
            <w:r w:rsidR="0050284B">
              <w:rPr>
                <w:rFonts w:cstheme="minorHAnsi"/>
                <w:lang w:val="es-ES"/>
              </w:rPr>
              <w:t xml:space="preserve">ales y aplicar sus propiedades en la resolución </w:t>
            </w:r>
            <w:r w:rsidR="0045685B">
              <w:rPr>
                <w:rFonts w:cstheme="minorHAnsi"/>
                <w:lang w:val="es-ES"/>
              </w:rPr>
              <w:t>de ejercicios.</w:t>
            </w:r>
            <w:r w:rsidR="0050284B" w:rsidRPr="0050284B">
              <w:rPr>
                <w:rFonts w:cstheme="minorHAnsi"/>
                <w:lang w:val="es-ES"/>
              </w:rPr>
              <w:t xml:space="preserve">                                          </w:t>
            </w:r>
          </w:p>
        </w:tc>
      </w:tr>
      <w:tr w:rsidR="0043740A" w:rsidRPr="005E6B99" w14:paraId="753AD7A7" w14:textId="77777777" w:rsidTr="0043740A">
        <w:trPr>
          <w:trHeight w:val="120"/>
        </w:trPr>
        <w:tc>
          <w:tcPr>
            <w:tcW w:w="10788" w:type="dxa"/>
            <w:gridSpan w:val="3"/>
          </w:tcPr>
          <w:p w14:paraId="59DE9D64" w14:textId="77777777" w:rsidR="00E34BCD" w:rsidRDefault="0043740A" w:rsidP="00E34BCD">
            <w:r w:rsidRPr="0043740A">
              <w:rPr>
                <w:rFonts w:cstheme="minorHAnsi"/>
              </w:rPr>
              <w:t>LINK CÁPSULA EDUCATIVA:</w:t>
            </w:r>
            <w:r w:rsidR="00E34BCD">
              <w:rPr>
                <w:rFonts w:cstheme="minorHAnsi"/>
              </w:rPr>
              <w:t xml:space="preserve"> </w:t>
            </w:r>
            <w:hyperlink r:id="rId8" w:history="1">
              <w:r w:rsidR="00E34BCD">
                <w:rPr>
                  <w:rStyle w:val="Hipervnculo"/>
                </w:rPr>
                <w:t>https://www.loom.com/share/891eaf5fa4234a9</w:t>
              </w:r>
              <w:r w:rsidR="00E34BCD">
                <w:rPr>
                  <w:rStyle w:val="Hipervnculo"/>
                </w:rPr>
                <w:t>e</w:t>
              </w:r>
              <w:r w:rsidR="00E34BCD">
                <w:rPr>
                  <w:rStyle w:val="Hipervnculo"/>
                </w:rPr>
                <w:t>93c1e15432865d46</w:t>
              </w:r>
            </w:hyperlink>
          </w:p>
          <w:p w14:paraId="75D7DCB4" w14:textId="52068517" w:rsidR="0043740A" w:rsidRPr="0043740A" w:rsidRDefault="0043740A" w:rsidP="0043740A">
            <w:pPr>
              <w:rPr>
                <w:rFonts w:cstheme="minorHAnsi"/>
              </w:rPr>
            </w:pPr>
          </w:p>
        </w:tc>
      </w:tr>
      <w:tr w:rsidR="0043740A" w:rsidRPr="005E6B99" w14:paraId="3AFDB8C0" w14:textId="77777777" w:rsidTr="0043740A">
        <w:trPr>
          <w:trHeight w:val="120"/>
        </w:trPr>
        <w:tc>
          <w:tcPr>
            <w:tcW w:w="10788" w:type="dxa"/>
            <w:gridSpan w:val="3"/>
          </w:tcPr>
          <w:p w14:paraId="29303F6B" w14:textId="0991285D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LINK VÍDEOS DE APOYO:</w:t>
            </w:r>
          </w:p>
        </w:tc>
      </w:tr>
      <w:tr w:rsidR="0043740A" w:rsidRPr="005E6B99" w14:paraId="670D9562" w14:textId="77777777" w:rsidTr="0043740A">
        <w:trPr>
          <w:trHeight w:val="295"/>
        </w:trPr>
        <w:tc>
          <w:tcPr>
            <w:tcW w:w="10788" w:type="dxa"/>
            <w:gridSpan w:val="3"/>
          </w:tcPr>
          <w:p w14:paraId="3D5AFFA1" w14:textId="6D5E7042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LINK TEXTOS ESCOLARES: </w:t>
            </w:r>
            <w:hyperlink r:id="rId9" w:history="1">
              <w:r w:rsidRPr="0043740A">
                <w:rPr>
                  <w:rStyle w:val="Hipervnculo"/>
                  <w:rFonts w:cstheme="minorHAnsi"/>
                </w:rPr>
                <w:t>www.aprendoenlinea.mineduc.cl/</w:t>
              </w:r>
            </w:hyperlink>
          </w:p>
        </w:tc>
      </w:tr>
      <w:tr w:rsidR="0043740A" w:rsidRPr="005E6B99" w14:paraId="39FE3CDB" w14:textId="77777777" w:rsidTr="0043740A">
        <w:trPr>
          <w:trHeight w:val="120"/>
        </w:trPr>
        <w:tc>
          <w:tcPr>
            <w:tcW w:w="10788" w:type="dxa"/>
            <w:gridSpan w:val="3"/>
          </w:tcPr>
          <w:p w14:paraId="49C8DE20" w14:textId="5DEDAA0E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NÚMERO DE PÁGINAS TEXTO ESCOLAR:</w:t>
            </w:r>
          </w:p>
        </w:tc>
      </w:tr>
      <w:tr w:rsidR="0043740A" w:rsidRPr="005E6B99" w14:paraId="08D17BB2" w14:textId="77777777" w:rsidTr="0043740A">
        <w:trPr>
          <w:trHeight w:val="120"/>
        </w:trPr>
        <w:tc>
          <w:tcPr>
            <w:tcW w:w="10788" w:type="dxa"/>
            <w:gridSpan w:val="3"/>
          </w:tcPr>
          <w:p w14:paraId="02BCE6EB" w14:textId="77777777" w:rsidR="0043740A" w:rsidRPr="00DD5FFB" w:rsidRDefault="0043740A" w:rsidP="0043740A">
            <w:pPr>
              <w:jc w:val="center"/>
              <w:rPr>
                <w:rFonts w:cstheme="minorHAnsi"/>
                <w:b/>
                <w:sz w:val="18"/>
                <w:u w:val="single"/>
              </w:rPr>
            </w:pPr>
            <w:r w:rsidRPr="00DD5FFB">
              <w:rPr>
                <w:rFonts w:cstheme="minorHAnsi"/>
                <w:b/>
                <w:sz w:val="18"/>
                <w:u w:val="single"/>
              </w:rPr>
              <w:t>INSTRUCCIONES GENERALES AL ESTUDIANTE</w:t>
            </w:r>
          </w:p>
          <w:p w14:paraId="23F36BA9" w14:textId="77777777" w:rsidR="0043740A" w:rsidRPr="00DD5FFB" w:rsidRDefault="0043740A" w:rsidP="0043740A">
            <w:pPr>
              <w:jc w:val="both"/>
              <w:rPr>
                <w:rFonts w:cstheme="minorHAnsi"/>
                <w:sz w:val="18"/>
              </w:rPr>
            </w:pPr>
            <w:r w:rsidRPr="00DD5FFB">
              <w:rPr>
                <w:rFonts w:cstheme="minorHAnsi"/>
                <w:sz w:val="18"/>
              </w:rPr>
              <w:t xml:space="preserve">1. La presente guía de aprendizaje </w:t>
            </w:r>
            <w:r w:rsidRPr="00DD5FFB">
              <w:rPr>
                <w:rFonts w:cstheme="minorHAnsi"/>
                <w:b/>
                <w:sz w:val="18"/>
              </w:rPr>
              <w:t>SI</w:t>
            </w:r>
            <w:r w:rsidRPr="00DD5FFB">
              <w:rPr>
                <w:rFonts w:cstheme="minorHAnsi"/>
                <w:sz w:val="18"/>
              </w:rPr>
              <w:t xml:space="preserve"> DEBE SER ENVIADA O ENTREGADA PARA SER REVISADA. Puedes utilizar  tu cuaderno o imprimirla y desarrollar en la misma guía. Si tienes computador puedes resolverla en un archivo (WORD) y enviarla a tu profesor/a de asignatura y/o módulo, a través de correo electrónico. Los estudiantes que</w:t>
            </w:r>
            <w:r w:rsidRPr="00DD5FFB">
              <w:rPr>
                <w:rFonts w:cstheme="minorHAnsi"/>
                <w:b/>
                <w:sz w:val="18"/>
              </w:rPr>
              <w:t xml:space="preserve"> NO</w:t>
            </w:r>
            <w:r w:rsidRPr="00DD5FFB">
              <w:rPr>
                <w:rFonts w:cstheme="minorHAnsi"/>
                <w:sz w:val="18"/>
              </w:rPr>
              <w:t xml:space="preserve"> tengan  la  posibilidad de enviar sus guías por correo electrónico, sugerimos mantener sus trabajos en carpetas en forma ordenada, hasta que sean solicitadas por su profesor/a de asignatura y/o módulo.</w:t>
            </w:r>
          </w:p>
          <w:p w14:paraId="4C760544" w14:textId="77777777" w:rsidR="0043740A" w:rsidRPr="00DD5FFB" w:rsidRDefault="0043740A" w:rsidP="0043740A">
            <w:pPr>
              <w:jc w:val="both"/>
              <w:rPr>
                <w:rFonts w:cstheme="minorHAnsi"/>
                <w:sz w:val="18"/>
              </w:rPr>
            </w:pPr>
            <w:r w:rsidRPr="00DD5FFB">
              <w:rPr>
                <w:rFonts w:cstheme="minorHAnsi"/>
                <w:sz w:val="18"/>
              </w:rPr>
              <w:t>2</w:t>
            </w:r>
            <w:r w:rsidRPr="00DD5FFB">
              <w:rPr>
                <w:rFonts w:cstheme="minorHAnsi"/>
                <w:b/>
                <w:sz w:val="18"/>
              </w:rPr>
              <w:t>. NO OLVIDES</w:t>
            </w:r>
            <w:r w:rsidRPr="00DD5FFB">
              <w:rPr>
                <w:rFonts w:cstheme="minorHAnsi"/>
                <w:sz w:val="18"/>
              </w:rPr>
              <w:t xml:space="preserve"> indicar en el ASUNTO del correo electrónico, el curso al que perteneces, la guía que consultas y tu nombre. Por ejemplo, “1°MEDIO ROBLE, GUIA 6, NOMBRE ESTUDIANTE”, para poder agilizar la respuesta que esperas.</w:t>
            </w:r>
          </w:p>
          <w:p w14:paraId="01D5F981" w14:textId="66B4EE7F" w:rsidR="0043740A" w:rsidRPr="0043740A" w:rsidRDefault="0043740A" w:rsidP="0043740A">
            <w:pPr>
              <w:jc w:val="both"/>
              <w:rPr>
                <w:rFonts w:cstheme="minorHAnsi"/>
              </w:rPr>
            </w:pPr>
            <w:r w:rsidRPr="00DD5FFB">
              <w:rPr>
                <w:rFonts w:cstheme="minorHAnsi"/>
                <w:sz w:val="18"/>
              </w:rPr>
              <w:t xml:space="preserve">3. </w:t>
            </w:r>
            <w:r w:rsidRPr="00DD5FFB">
              <w:rPr>
                <w:rFonts w:cstheme="minorHAnsi"/>
                <w:b/>
                <w:sz w:val="18"/>
              </w:rPr>
              <w:t xml:space="preserve">RECUERDA </w:t>
            </w:r>
            <w:r w:rsidRPr="00DD5FFB">
              <w:rPr>
                <w:rFonts w:cstheme="minorHAnsi"/>
                <w:sz w:val="18"/>
              </w:rPr>
              <w:t>que, en caso de dudas, puedes comunicarte con tu profesor/a de asignatura y/o módulo de lunes a viernes, de 08:30 a 17:00 horas, a través de correo electrónico. Recibirás tu respuesta en un máximo de 3 días hábiles</w:t>
            </w:r>
            <w:r w:rsidRPr="0043740A">
              <w:rPr>
                <w:rFonts w:cstheme="minorHAnsi"/>
              </w:rPr>
              <w:t>.</w:t>
            </w:r>
          </w:p>
        </w:tc>
      </w:tr>
    </w:tbl>
    <w:p w14:paraId="5B1430E0" w14:textId="4B6FC248" w:rsidR="00925CF3" w:rsidRDefault="00925CF3" w:rsidP="000359A6">
      <w:pPr>
        <w:jc w:val="center"/>
      </w:pPr>
    </w:p>
    <w:p w14:paraId="3C27CAB8" w14:textId="7F55A1B8" w:rsidR="00383523" w:rsidRDefault="00383523" w:rsidP="00383523">
      <w:pPr>
        <w:pStyle w:val="NormalWeb"/>
        <w:numPr>
          <w:ilvl w:val="0"/>
          <w:numId w:val="6"/>
        </w:numPr>
        <w:spacing w:before="0" w:beforeAutospacing="0" w:after="0" w:afterAutospacing="0"/>
        <w:rPr>
          <w:lang w:val="es-ES"/>
        </w:rPr>
      </w:pPr>
      <w:r>
        <w:rPr>
          <w:lang w:val="es-ES"/>
        </w:rPr>
        <w:t xml:space="preserve">Dadas la funciones </w:t>
      </w:r>
      <w:r w:rsidR="00655DF1" w:rsidRPr="00655DF1">
        <w:rPr>
          <w:position w:val="-14"/>
          <w:lang w:val="es-ES"/>
        </w:rPr>
        <w:object w:dxaOrig="2720" w:dyaOrig="400" w14:anchorId="695E40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0.25pt" o:ole="">
            <v:imagedata r:id="rId10" o:title=""/>
          </v:shape>
          <o:OLEObject Type="Embed" ProgID="Equation.DSMT4" ShapeID="_x0000_i1025" DrawAspect="Content" ObjectID="_1653225031" r:id="rId11"/>
        </w:object>
      </w:r>
      <w:r w:rsidR="00655DF1">
        <w:rPr>
          <w:lang w:val="es-ES"/>
        </w:rPr>
        <w:t xml:space="preserve">determinar el valor de las siguientes expresiones </w:t>
      </w:r>
    </w:p>
    <w:p w14:paraId="1329FB85" w14:textId="4A21DB81" w:rsidR="00655DF1" w:rsidRDefault="00655DF1" w:rsidP="00655DF1">
      <w:pPr>
        <w:pStyle w:val="NormalWeb"/>
        <w:spacing w:before="0" w:beforeAutospacing="0" w:after="0" w:afterAutospacing="0"/>
        <w:ind w:left="360"/>
        <w:rPr>
          <w:lang w:val="es-ES"/>
        </w:rPr>
      </w:pPr>
      <w:r>
        <w:rPr>
          <w:lang w:val="es-ES"/>
        </w:rPr>
        <w:t>a)</w:t>
      </w:r>
      <w:r w:rsidRPr="00655DF1">
        <w:rPr>
          <w:position w:val="-14"/>
          <w:lang w:val="es-ES"/>
        </w:rPr>
        <w:object w:dxaOrig="1080" w:dyaOrig="400" w14:anchorId="2AC9E892">
          <v:shape id="_x0000_i1026" type="#_x0000_t75" style="width:54pt;height:20.25pt" o:ole="">
            <v:imagedata r:id="rId12" o:title=""/>
          </v:shape>
          <o:OLEObject Type="Embed" ProgID="Equation.DSMT4" ShapeID="_x0000_i1026" DrawAspect="Content" ObjectID="_1653225032" r:id="rId13"/>
        </w:object>
      </w:r>
      <w:r>
        <w:rPr>
          <w:lang w:val="es-ES"/>
        </w:rPr>
        <w:tab/>
        <w:t>b)</w:t>
      </w:r>
      <w:r w:rsidRPr="00655DF1">
        <w:rPr>
          <w:position w:val="-14"/>
          <w:lang w:val="es-ES"/>
        </w:rPr>
        <w:object w:dxaOrig="1080" w:dyaOrig="400" w14:anchorId="23BD59FD">
          <v:shape id="_x0000_i1027" type="#_x0000_t75" style="width:54pt;height:20.25pt" o:ole="">
            <v:imagedata r:id="rId14" o:title=""/>
          </v:shape>
          <o:OLEObject Type="Embed" ProgID="Equation.DSMT4" ShapeID="_x0000_i1027" DrawAspect="Content" ObjectID="_1653225033" r:id="rId15"/>
        </w:object>
      </w:r>
      <w:r>
        <w:rPr>
          <w:lang w:val="es-ES"/>
        </w:rPr>
        <w:tab/>
        <w:t>c)</w:t>
      </w:r>
      <w:r w:rsidRPr="00655DF1">
        <w:rPr>
          <w:position w:val="-14"/>
          <w:lang w:val="es-ES"/>
        </w:rPr>
        <w:object w:dxaOrig="1060" w:dyaOrig="400" w14:anchorId="6A03E76F">
          <v:shape id="_x0000_i1028" type="#_x0000_t75" style="width:53.25pt;height:20.25pt" o:ole="">
            <v:imagedata r:id="rId16" o:title=""/>
          </v:shape>
          <o:OLEObject Type="Embed" ProgID="Equation.DSMT4" ShapeID="_x0000_i1028" DrawAspect="Content" ObjectID="_1653225034" r:id="rId17"/>
        </w:object>
      </w:r>
      <w:r>
        <w:rPr>
          <w:lang w:val="es-ES"/>
        </w:rPr>
        <w:tab/>
        <w:t>d)</w:t>
      </w:r>
      <w:r w:rsidRPr="00655DF1">
        <w:rPr>
          <w:position w:val="-14"/>
          <w:lang w:val="es-ES"/>
        </w:rPr>
        <w:object w:dxaOrig="1200" w:dyaOrig="400" w14:anchorId="6829096F">
          <v:shape id="_x0000_i1029" type="#_x0000_t75" style="width:60pt;height:20.25pt" o:ole="">
            <v:imagedata r:id="rId18" o:title=""/>
          </v:shape>
          <o:OLEObject Type="Embed" ProgID="Equation.DSMT4" ShapeID="_x0000_i1029" DrawAspect="Content" ObjectID="_1653225035" r:id="rId19"/>
        </w:object>
      </w:r>
      <w:r>
        <w:rPr>
          <w:lang w:val="es-ES"/>
        </w:rPr>
        <w:tab/>
        <w:t>e)</w:t>
      </w:r>
      <w:r w:rsidRPr="00655DF1">
        <w:rPr>
          <w:position w:val="-14"/>
          <w:lang w:val="es-ES"/>
        </w:rPr>
        <w:object w:dxaOrig="1200" w:dyaOrig="400" w14:anchorId="28897DDB">
          <v:shape id="_x0000_i1030" type="#_x0000_t75" style="width:60pt;height:20.25pt" o:ole="">
            <v:imagedata r:id="rId20" o:title=""/>
          </v:shape>
          <o:OLEObject Type="Embed" ProgID="Equation.DSMT4" ShapeID="_x0000_i1030" DrawAspect="Content" ObjectID="_1653225036" r:id="rId21"/>
        </w:object>
      </w:r>
      <w:r>
        <w:rPr>
          <w:lang w:val="es-ES"/>
        </w:rPr>
        <w:tab/>
        <w:t>f)</w:t>
      </w:r>
      <w:r w:rsidRPr="00655DF1">
        <w:rPr>
          <w:position w:val="-14"/>
          <w:lang w:val="es-ES"/>
        </w:rPr>
        <w:object w:dxaOrig="1020" w:dyaOrig="400" w14:anchorId="39E9F1F9">
          <v:shape id="_x0000_i1031" type="#_x0000_t75" style="width:51pt;height:20.25pt" o:ole="">
            <v:imagedata r:id="rId22" o:title=""/>
          </v:shape>
          <o:OLEObject Type="Embed" ProgID="Equation.DSMT4" ShapeID="_x0000_i1031" DrawAspect="Content" ObjectID="_1653225037" r:id="rId23"/>
        </w:object>
      </w:r>
      <w:r>
        <w:rPr>
          <w:lang w:val="es-ES"/>
        </w:rPr>
        <w:tab/>
        <w:t>g)</w:t>
      </w:r>
      <w:r w:rsidRPr="00655DF1">
        <w:rPr>
          <w:position w:val="-14"/>
          <w:lang w:val="es-ES"/>
        </w:rPr>
        <w:object w:dxaOrig="1080" w:dyaOrig="400" w14:anchorId="21C10F6F">
          <v:shape id="_x0000_i1032" type="#_x0000_t75" style="width:54pt;height:20.25pt" o:ole="">
            <v:imagedata r:id="rId24" o:title=""/>
          </v:shape>
          <o:OLEObject Type="Embed" ProgID="Equation.DSMT4" ShapeID="_x0000_i1032" DrawAspect="Content" ObjectID="_1653225038" r:id="rId25"/>
        </w:object>
      </w:r>
      <w:r>
        <w:rPr>
          <w:lang w:val="es-ES"/>
        </w:rPr>
        <w:t xml:space="preserve">        h)</w:t>
      </w:r>
      <w:r w:rsidRPr="00655DF1">
        <w:rPr>
          <w:position w:val="-14"/>
          <w:lang w:val="es-ES"/>
        </w:rPr>
        <w:object w:dxaOrig="1200" w:dyaOrig="400" w14:anchorId="5C0E4F60">
          <v:shape id="_x0000_i1033" type="#_x0000_t75" style="width:60pt;height:20.25pt" o:ole="">
            <v:imagedata r:id="rId26" o:title=""/>
          </v:shape>
          <o:OLEObject Type="Embed" ProgID="Equation.DSMT4" ShapeID="_x0000_i1033" DrawAspect="Content" ObjectID="_1653225039" r:id="rId27"/>
        </w:object>
      </w:r>
    </w:p>
    <w:p w14:paraId="1CB04422" w14:textId="77777777" w:rsidR="00655DF1" w:rsidRDefault="00655DF1" w:rsidP="00655DF1">
      <w:pPr>
        <w:pStyle w:val="NormalWeb"/>
        <w:spacing w:before="0" w:beforeAutospacing="0" w:after="0" w:afterAutospacing="0"/>
        <w:ind w:left="360"/>
        <w:rPr>
          <w:lang w:val="es-ES"/>
        </w:rPr>
      </w:pPr>
    </w:p>
    <w:p w14:paraId="0E990EBA" w14:textId="5B4B2FEB" w:rsidR="00383523" w:rsidRPr="00A77A50" w:rsidRDefault="00655DF1" w:rsidP="00383523">
      <w:pPr>
        <w:pStyle w:val="NormalWeb"/>
        <w:spacing w:before="0" w:beforeAutospacing="0" w:after="0" w:afterAutospacing="0"/>
        <w:rPr>
          <w:lang w:val="es-ES"/>
        </w:rPr>
      </w:pPr>
      <w:r>
        <w:rPr>
          <w:lang w:val="es-ES"/>
        </w:rPr>
        <w:t>2</w:t>
      </w:r>
      <w:r w:rsidR="00383523">
        <w:rPr>
          <w:lang w:val="es-ES"/>
        </w:rPr>
        <w:t xml:space="preserve">.- </w:t>
      </w:r>
      <w:r w:rsidR="00383523" w:rsidRPr="00A77A50">
        <w:rPr>
          <w:lang w:val="es-ES"/>
        </w:rPr>
        <w:t>Sean las funciones:</w:t>
      </w:r>
    </w:p>
    <w:p w14:paraId="20D6AAEC" w14:textId="2096439B" w:rsidR="00383523" w:rsidRDefault="00383523" w:rsidP="00383523">
      <w:pPr>
        <w:pStyle w:val="NormalWeb"/>
        <w:spacing w:before="0" w:beforeAutospacing="0" w:after="0" w:afterAutospacing="0"/>
        <w:rPr>
          <w:lang w:val="es-ES"/>
        </w:rPr>
      </w:pPr>
      <w:r>
        <w:rPr>
          <w:noProof/>
        </w:rPr>
        <w:drawing>
          <wp:inline distT="0" distB="0" distL="0" distR="0" wp14:anchorId="65C7BDE7" wp14:editId="044F663B">
            <wp:extent cx="1252327" cy="228600"/>
            <wp:effectExtent l="0" t="0" r="5080" b="0"/>
            <wp:docPr id="95" name="Imagen 95" descr="f(x)=3x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f(x)=3x+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586" cy="234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A50">
        <w:rPr>
          <w:lang w:val="es-ES"/>
        </w:rPr>
        <w:t>                </w:t>
      </w:r>
      <w:r>
        <w:rPr>
          <w:noProof/>
        </w:rPr>
        <w:drawing>
          <wp:inline distT="0" distB="0" distL="0" distR="0" wp14:anchorId="6C5FCDC6" wp14:editId="10454291">
            <wp:extent cx="1071867" cy="390525"/>
            <wp:effectExtent l="0" t="0" r="0" b="0"/>
            <wp:docPr id="94" name="Imagen 94" descr="g(x)=\cfrac{x+3}{2x+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g(x)=\cfrac{x+3}{2x+1}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096" cy="39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C635B" w14:textId="77777777" w:rsidR="009D54B1" w:rsidRPr="00A77A50" w:rsidRDefault="009D54B1" w:rsidP="00383523">
      <w:pPr>
        <w:pStyle w:val="NormalWeb"/>
        <w:spacing w:before="0" w:beforeAutospacing="0" w:after="0" w:afterAutospacing="0"/>
        <w:rPr>
          <w:lang w:val="es-ES"/>
        </w:rPr>
      </w:pPr>
    </w:p>
    <w:p w14:paraId="3A017A90" w14:textId="66C48FBD" w:rsidR="00383523" w:rsidRPr="00383523" w:rsidRDefault="00383523" w:rsidP="00655DF1">
      <w:pPr>
        <w:pStyle w:val="a"/>
        <w:spacing w:before="0" w:beforeAutospacing="0" w:after="0" w:afterAutospacing="0"/>
        <w:rPr>
          <w:lang w:val="es-ES"/>
        </w:rPr>
      </w:pPr>
      <w:r w:rsidRPr="00A77A50">
        <w:rPr>
          <w:lang w:val="es-ES"/>
        </w:rPr>
        <w:t>Calcular:</w:t>
      </w:r>
      <w:r w:rsidR="00655DF1">
        <w:rPr>
          <w:lang w:val="es-ES"/>
        </w:rPr>
        <w:t xml:space="preserve"> </w:t>
      </w:r>
      <w:r w:rsidR="00655DF1">
        <w:rPr>
          <w:lang w:val="es-ES"/>
        </w:rPr>
        <w:tab/>
      </w:r>
      <w:r w:rsidR="009D54B1" w:rsidRPr="00655DF1">
        <w:rPr>
          <w:position w:val="-14"/>
          <w:lang w:val="es-ES"/>
        </w:rPr>
        <w:object w:dxaOrig="1080" w:dyaOrig="400" w14:anchorId="64B16BB7">
          <v:shape id="_x0000_i1034" type="#_x0000_t75" style="width:68.25pt;height:25.5pt" o:ole="">
            <v:imagedata r:id="rId31" o:title=""/>
          </v:shape>
          <o:OLEObject Type="Embed" ProgID="Equation.DSMT4" ShapeID="_x0000_i1034" DrawAspect="Content" ObjectID="_1653225040" r:id="rId32"/>
        </w:object>
      </w:r>
      <w:r w:rsidR="009D54B1">
        <w:rPr>
          <w:lang w:val="es-ES"/>
        </w:rPr>
        <w:tab/>
      </w:r>
      <w:r w:rsidR="009D54B1">
        <w:rPr>
          <w:lang w:val="es-ES"/>
        </w:rPr>
        <w:tab/>
      </w:r>
      <w:r w:rsidR="009D54B1" w:rsidRPr="00655DF1">
        <w:rPr>
          <w:position w:val="-14"/>
          <w:lang w:val="es-ES"/>
        </w:rPr>
        <w:object w:dxaOrig="1080" w:dyaOrig="400" w14:anchorId="43FB104C">
          <v:shape id="_x0000_i1035" type="#_x0000_t75" style="width:68.25pt;height:25.5pt" o:ole="">
            <v:imagedata r:id="rId33" o:title=""/>
          </v:shape>
          <o:OLEObject Type="Embed" ProgID="Equation.DSMT4" ShapeID="_x0000_i1035" DrawAspect="Content" ObjectID="_1653225041" r:id="rId34"/>
        </w:object>
      </w:r>
    </w:p>
    <w:p w14:paraId="6312668C" w14:textId="3A70B800" w:rsidR="00383523" w:rsidRPr="00383523" w:rsidRDefault="00383523" w:rsidP="00383523">
      <w:pPr>
        <w:pStyle w:val="NormalWeb"/>
        <w:spacing w:before="0" w:beforeAutospacing="0" w:after="0" w:afterAutospacing="0"/>
        <w:rPr>
          <w:lang w:val="es-ES"/>
        </w:rPr>
      </w:pPr>
    </w:p>
    <w:p w14:paraId="3E9C8D86" w14:textId="77777777" w:rsidR="00655DF1" w:rsidRDefault="00655DF1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</w:p>
    <w:p w14:paraId="0A02C352" w14:textId="17C6BF10" w:rsidR="00383523" w:rsidRPr="00A77A50" w:rsidRDefault="00655DF1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>
        <w:rPr>
          <w:rFonts w:ascii="Helvetica" w:hAnsi="Helvetica" w:cs="Helvetica"/>
          <w:color w:val="222222"/>
          <w:lang w:val="es-ES"/>
        </w:rPr>
        <w:t>3</w:t>
      </w:r>
      <w:r w:rsidR="00383523">
        <w:rPr>
          <w:rFonts w:ascii="Helvetica" w:hAnsi="Helvetica" w:cs="Helvetica"/>
          <w:color w:val="222222"/>
          <w:lang w:val="es-ES"/>
        </w:rPr>
        <w:t xml:space="preserve">-. </w:t>
      </w:r>
      <w:r w:rsidR="00383523" w:rsidRPr="00A77A50">
        <w:rPr>
          <w:rFonts w:ascii="Helvetica" w:hAnsi="Helvetica" w:cs="Helvetica"/>
          <w:color w:val="222222"/>
          <w:lang w:val="es-ES"/>
        </w:rPr>
        <w:t>Dadas las funciones:</w:t>
      </w:r>
    </w:p>
    <w:p w14:paraId="270BE726" w14:textId="77777777" w:rsidR="00383523" w:rsidRPr="00A77A50" w:rsidRDefault="00383523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>
        <w:rPr>
          <w:rFonts w:ascii="Helvetica" w:hAnsi="Helvetica" w:cs="Helvetica"/>
          <w:noProof/>
          <w:color w:val="222222"/>
        </w:rPr>
        <w:drawing>
          <wp:inline distT="0" distB="0" distL="0" distR="0" wp14:anchorId="5437F733" wp14:editId="1AC89B09">
            <wp:extent cx="1047750" cy="381738"/>
            <wp:effectExtent l="0" t="0" r="0" b="0"/>
            <wp:docPr id="105" name="Imagen 105" descr="f(x)=\cfrac{1}{2x-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f(x)=\cfrac{1}{2x-1}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139" cy="383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A50">
        <w:rPr>
          <w:rFonts w:ascii="Helvetica" w:hAnsi="Helvetica" w:cs="Helvetica"/>
          <w:color w:val="222222"/>
          <w:lang w:val="es-ES"/>
        </w:rPr>
        <w:t>          </w:t>
      </w:r>
      <w:r>
        <w:rPr>
          <w:rFonts w:ascii="Helvetica" w:hAnsi="Helvetica" w:cs="Helvetica"/>
          <w:noProof/>
          <w:color w:val="222222"/>
        </w:rPr>
        <w:drawing>
          <wp:inline distT="0" distB="0" distL="0" distR="0" wp14:anchorId="383329CF" wp14:editId="4DD0EEA0">
            <wp:extent cx="990600" cy="368595"/>
            <wp:effectExtent l="0" t="0" r="0" b="0"/>
            <wp:docPr id="104" name="Imagen 104" descr="g(x)=\cfrac{2x-1}{2x+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g(x)=\cfrac{2x-1}{2x+1}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384" cy="371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A50">
        <w:rPr>
          <w:rFonts w:ascii="Helvetica" w:hAnsi="Helvetica" w:cs="Helvetica"/>
          <w:color w:val="222222"/>
          <w:lang w:val="es-ES"/>
        </w:rPr>
        <w:t>          </w:t>
      </w:r>
      <w:r>
        <w:rPr>
          <w:rFonts w:ascii="Helvetica" w:hAnsi="Helvetica" w:cs="Helvetica"/>
          <w:noProof/>
          <w:color w:val="222222"/>
        </w:rPr>
        <w:drawing>
          <wp:inline distT="0" distB="0" distL="0" distR="0" wp14:anchorId="7AAAEF3E" wp14:editId="6497D879">
            <wp:extent cx="723900" cy="401198"/>
            <wp:effectExtent l="0" t="0" r="0" b="0"/>
            <wp:docPr id="103" name="Imagen 103" descr="h(x)=\cfrac{1}{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(x)=\cfrac{1}{x}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451" cy="40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F65CA" w14:textId="77777777" w:rsidR="00383523" w:rsidRPr="00A77A50" w:rsidRDefault="00383523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 w:rsidRPr="00A77A50">
        <w:rPr>
          <w:rFonts w:ascii="Helvetica" w:hAnsi="Helvetica" w:cs="Helvetica"/>
          <w:color w:val="222222"/>
          <w:lang w:val="es-ES"/>
        </w:rPr>
        <w:t> </w:t>
      </w:r>
    </w:p>
    <w:p w14:paraId="79E0A6B5" w14:textId="77777777" w:rsidR="00383523" w:rsidRPr="00A77A50" w:rsidRDefault="00383523" w:rsidP="00383523">
      <w:pPr>
        <w:pStyle w:val="a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 w:rsidRPr="00A77A50">
        <w:rPr>
          <w:rStyle w:val="Textoennegrita"/>
          <w:rFonts w:ascii="Helvetica" w:hAnsi="Helvetica" w:cs="Helvetica"/>
          <w:color w:val="222222"/>
          <w:lang w:val="es-ES"/>
        </w:rPr>
        <w:t>Calcular:</w:t>
      </w:r>
    </w:p>
    <w:p w14:paraId="50051223" w14:textId="112DF069" w:rsidR="00383523" w:rsidRDefault="00383523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1</w:t>
      </w:r>
      <w:r w:rsidRPr="00A77A50">
        <w:rPr>
          <w:rFonts w:ascii="Helvetica" w:hAnsi="Helvetica" w:cs="Helvetica"/>
          <w:color w:val="222222"/>
          <w:lang w:val="es-ES"/>
        </w:rPr>
        <w:t> </w:t>
      </w:r>
      <w:r w:rsidR="009D54B1" w:rsidRPr="00655DF1">
        <w:rPr>
          <w:position w:val="-14"/>
          <w:lang w:val="es-ES"/>
        </w:rPr>
        <w:object w:dxaOrig="1080" w:dyaOrig="400" w14:anchorId="12E60475">
          <v:shape id="_x0000_i1036" type="#_x0000_t75" style="width:68.25pt;height:25.5pt" o:ole="">
            <v:imagedata r:id="rId31" o:title=""/>
          </v:shape>
          <o:OLEObject Type="Embed" ProgID="Equation.DSMT4" ShapeID="_x0000_i1036" DrawAspect="Content" ObjectID="_1653225042" r:id="rId38"/>
        </w:object>
      </w:r>
      <w:r>
        <w:rPr>
          <w:rFonts w:ascii="Helvetica" w:hAnsi="Helvetica" w:cs="Helvetica"/>
          <w:color w:val="222222"/>
          <w:lang w:val="es-ES"/>
        </w:rPr>
        <w:tab/>
      </w: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2</w:t>
      </w:r>
      <w:r w:rsidRPr="00A77A50">
        <w:rPr>
          <w:rFonts w:ascii="Helvetica" w:hAnsi="Helvetica" w:cs="Helvetica"/>
          <w:color w:val="222222"/>
          <w:lang w:val="es-ES"/>
        </w:rPr>
        <w:t> </w:t>
      </w:r>
      <w:r w:rsidR="007A71F5" w:rsidRPr="00655DF1">
        <w:rPr>
          <w:position w:val="-14"/>
          <w:lang w:val="es-ES"/>
        </w:rPr>
        <w:object w:dxaOrig="1080" w:dyaOrig="400" w14:anchorId="20EAF610">
          <v:shape id="_x0000_i1037" type="#_x0000_t75" style="width:68.25pt;height:25.5pt" o:ole="">
            <v:imagedata r:id="rId33" o:title=""/>
          </v:shape>
          <o:OLEObject Type="Embed" ProgID="Equation.DSMT4" ShapeID="_x0000_i1037" DrawAspect="Content" ObjectID="_1653225043" r:id="rId39"/>
        </w:object>
      </w:r>
      <w:r>
        <w:rPr>
          <w:rFonts w:ascii="Helvetica" w:hAnsi="Helvetica" w:cs="Helvetica"/>
          <w:color w:val="222222"/>
          <w:lang w:val="es-ES"/>
        </w:rPr>
        <w:tab/>
      </w: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3</w:t>
      </w:r>
      <w:r w:rsidRPr="00A77A50">
        <w:rPr>
          <w:rFonts w:ascii="Helvetica" w:hAnsi="Helvetica" w:cs="Helvetica"/>
          <w:color w:val="222222"/>
          <w:lang w:val="es-ES"/>
        </w:rPr>
        <w:t> </w:t>
      </w:r>
      <w:r w:rsidR="007A71F5" w:rsidRPr="00655DF1">
        <w:rPr>
          <w:position w:val="-14"/>
          <w:lang w:val="es-ES"/>
        </w:rPr>
        <w:object w:dxaOrig="1359" w:dyaOrig="400" w14:anchorId="38EFB4DD">
          <v:shape id="_x0000_i1038" type="#_x0000_t75" style="width:85.5pt;height:25.5pt" o:ole="">
            <v:imagedata r:id="rId40" o:title=""/>
          </v:shape>
          <o:OLEObject Type="Embed" ProgID="Equation.DSMT4" ShapeID="_x0000_i1038" DrawAspect="Content" ObjectID="_1653225044" r:id="rId41"/>
        </w:object>
      </w:r>
      <w:r>
        <w:rPr>
          <w:rFonts w:ascii="Helvetica" w:hAnsi="Helvetica" w:cs="Helvetica"/>
          <w:color w:val="222222"/>
          <w:lang w:val="es-ES"/>
        </w:rPr>
        <w:tab/>
      </w:r>
      <w:r>
        <w:rPr>
          <w:rFonts w:ascii="Helvetica" w:hAnsi="Helvetica" w:cs="Helvetica"/>
          <w:color w:val="222222"/>
          <w:lang w:val="es-ES"/>
        </w:rPr>
        <w:tab/>
      </w: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4</w:t>
      </w:r>
      <w:r w:rsidRPr="00A77A50">
        <w:rPr>
          <w:rFonts w:ascii="Helvetica" w:hAnsi="Helvetica" w:cs="Helvetica"/>
          <w:color w:val="222222"/>
          <w:lang w:val="es-ES"/>
        </w:rPr>
        <w:t> </w:t>
      </w:r>
      <w:r w:rsidR="007A71F5" w:rsidRPr="00655DF1">
        <w:rPr>
          <w:position w:val="-14"/>
          <w:lang w:val="es-ES"/>
        </w:rPr>
        <w:object w:dxaOrig="1359" w:dyaOrig="400" w14:anchorId="1C033E80">
          <v:shape id="_x0000_i1039" type="#_x0000_t75" style="width:86.25pt;height:25.5pt" o:ole="">
            <v:imagedata r:id="rId42" o:title=""/>
          </v:shape>
          <o:OLEObject Type="Embed" ProgID="Equation.DSMT4" ShapeID="_x0000_i1039" DrawAspect="Content" ObjectID="_1653225045" r:id="rId43"/>
        </w:object>
      </w:r>
      <w:r>
        <w:rPr>
          <w:rFonts w:ascii="Helvetica" w:hAnsi="Helvetica" w:cs="Helvetica"/>
          <w:color w:val="222222"/>
          <w:lang w:val="es-ES"/>
        </w:rPr>
        <w:tab/>
      </w:r>
      <w:r>
        <w:rPr>
          <w:rFonts w:ascii="Helvetica" w:hAnsi="Helvetica" w:cs="Helvetica"/>
          <w:color w:val="222222"/>
          <w:lang w:val="es-ES"/>
        </w:rPr>
        <w:tab/>
      </w: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5</w:t>
      </w:r>
      <w:r w:rsidRPr="00A77A50">
        <w:rPr>
          <w:rFonts w:ascii="Helvetica" w:hAnsi="Helvetica" w:cs="Helvetica"/>
          <w:color w:val="222222"/>
          <w:lang w:val="es-ES"/>
        </w:rPr>
        <w:t> </w:t>
      </w:r>
      <w:r>
        <w:rPr>
          <w:rFonts w:ascii="Helvetica" w:hAnsi="Helvetica" w:cs="Helvetica"/>
          <w:noProof/>
          <w:color w:val="222222"/>
        </w:rPr>
        <w:drawing>
          <wp:inline distT="0" distB="0" distL="0" distR="0" wp14:anchorId="60453E86" wp14:editId="5B7C744B">
            <wp:extent cx="304800" cy="219075"/>
            <wp:effectExtent l="0" t="0" r="0" b="9525"/>
            <wp:docPr id="98" name="Imagen 98" descr="f^{-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f^{-1}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222222"/>
          <w:lang w:val="es-ES"/>
        </w:rPr>
        <w:tab/>
      </w:r>
      <w:r>
        <w:rPr>
          <w:rFonts w:ascii="Helvetica" w:hAnsi="Helvetica" w:cs="Helvetica"/>
          <w:color w:val="222222"/>
          <w:lang w:val="es-ES"/>
        </w:rPr>
        <w:tab/>
      </w:r>
    </w:p>
    <w:p w14:paraId="3A687407" w14:textId="470D5ED3" w:rsidR="00383523" w:rsidRPr="00A77A50" w:rsidRDefault="00383523" w:rsidP="00383523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222222"/>
          <w:lang w:val="es-ES"/>
        </w:rPr>
      </w:pP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lastRenderedPageBreak/>
        <w:t>6</w:t>
      </w:r>
      <w:r w:rsidRPr="00A77A50">
        <w:rPr>
          <w:rFonts w:ascii="Helvetica" w:hAnsi="Helvetica" w:cs="Helvetica"/>
          <w:color w:val="222222"/>
          <w:lang w:val="es-ES"/>
        </w:rPr>
        <w:t> Probar que: </w:t>
      </w:r>
      <w:r w:rsidR="009D54B1" w:rsidRPr="00A77A50">
        <w:rPr>
          <w:rFonts w:ascii="Helvetica" w:hAnsi="Helvetica" w:cs="Helvetica"/>
          <w:color w:val="222222"/>
          <w:lang w:val="es-ES"/>
        </w:rPr>
        <w:t xml:space="preserve"> </w:t>
      </w:r>
      <w:r w:rsidR="009D54B1">
        <w:rPr>
          <w:rFonts w:ascii="Helvetica" w:hAnsi="Helvetica" w:cs="Helvetica"/>
          <w:noProof/>
          <w:color w:val="222222"/>
        </w:rPr>
        <w:drawing>
          <wp:inline distT="0" distB="0" distL="0" distR="0" wp14:anchorId="66FB8F0E" wp14:editId="5BABF416">
            <wp:extent cx="1009650" cy="219075"/>
            <wp:effectExtent l="0" t="0" r="0" b="9525"/>
            <wp:docPr id="97" name="Imagen 97" descr="f^{-1}\circ f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f^{-1}\circ f=x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A50">
        <w:rPr>
          <w:rFonts w:ascii="Helvetica" w:hAnsi="Helvetica" w:cs="Helvetica"/>
          <w:color w:val="222222"/>
          <w:lang w:val="es-ES"/>
        </w:rPr>
        <w:br/>
      </w:r>
      <w:r w:rsidRPr="00A77A50">
        <w:rPr>
          <w:rStyle w:val="num-subej"/>
          <w:rFonts w:ascii="Helvetica" w:hAnsi="Helvetica" w:cs="Helvetica"/>
          <w:b/>
          <w:bCs/>
          <w:color w:val="222222"/>
          <w:shd w:val="clear" w:color="auto" w:fill="F7F7F7"/>
          <w:lang w:val="es-ES"/>
        </w:rPr>
        <w:t>7</w:t>
      </w:r>
      <w:r w:rsidRPr="00A77A50">
        <w:rPr>
          <w:rFonts w:ascii="Helvetica" w:hAnsi="Helvetica" w:cs="Helvetica"/>
          <w:color w:val="222222"/>
          <w:lang w:val="es-ES"/>
        </w:rPr>
        <w:t> Probar que: </w:t>
      </w:r>
      <w:r>
        <w:rPr>
          <w:rFonts w:ascii="Helvetica" w:hAnsi="Helvetica" w:cs="Helvetica"/>
          <w:noProof/>
          <w:color w:val="222222"/>
        </w:rPr>
        <w:drawing>
          <wp:inline distT="0" distB="0" distL="0" distR="0" wp14:anchorId="165D7998" wp14:editId="1B0E6C2D">
            <wp:extent cx="1009650" cy="219075"/>
            <wp:effectExtent l="0" t="0" r="0" b="9525"/>
            <wp:docPr id="96" name="Imagen 96" descr="f\circ f^{-1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f\circ f^{-1}=x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D60D5" w14:textId="2536B7AF" w:rsidR="00383523" w:rsidRPr="00A77A50" w:rsidRDefault="00383523" w:rsidP="00383523">
      <w:pPr>
        <w:shd w:val="clear" w:color="auto" w:fill="FFFFFF"/>
        <w:rPr>
          <w:rFonts w:ascii="Helvetica" w:eastAsia="Times New Roman" w:hAnsi="Helvetica" w:cs="Helvetica"/>
          <w:color w:val="222222"/>
          <w:sz w:val="24"/>
          <w:szCs w:val="24"/>
          <w:lang w:val="es-ES"/>
        </w:rPr>
      </w:pP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 xml:space="preserve">3.- </w:t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Dadas las funciones:</w:t>
      </w:r>
    </w:p>
    <w:p w14:paraId="7F38B0D4" w14:textId="77777777" w:rsidR="00383523" w:rsidRPr="00A77A50" w:rsidRDefault="00383523" w:rsidP="00383523">
      <w:pPr>
        <w:shd w:val="clear" w:color="auto" w:fill="FFFFFF"/>
        <w:rPr>
          <w:rFonts w:ascii="Helvetica" w:eastAsia="Times New Roman" w:hAnsi="Helvetica" w:cs="Helvetica"/>
          <w:color w:val="222222"/>
          <w:sz w:val="24"/>
          <w:szCs w:val="24"/>
          <w:lang w:val="es-ES"/>
        </w:rPr>
      </w:pP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20E1DA07" wp14:editId="4B9F5A3D">
            <wp:extent cx="962025" cy="350504"/>
            <wp:effectExtent l="0" t="0" r="0" b="0"/>
            <wp:docPr id="68" name="Imagen 68" descr="f(x)=\cfrac{x+2}{2x+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f(x)=\cfrac{x+2}{2x+1}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924" cy="366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          </w:t>
      </w: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2FDDCF76" wp14:editId="6B6CBBA1">
            <wp:extent cx="933450" cy="219075"/>
            <wp:effectExtent l="0" t="0" r="0" b="9525"/>
            <wp:docPr id="67" name="Imagen 67" descr="g(x)=\sqrt{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g(x)=\sqrt{x}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4B2F8" w14:textId="77777777" w:rsidR="00383523" w:rsidRPr="00A77A50" w:rsidRDefault="00383523" w:rsidP="00383523">
      <w:pPr>
        <w:shd w:val="clear" w:color="auto" w:fill="FFFFFF"/>
        <w:rPr>
          <w:rFonts w:ascii="Helvetica" w:eastAsia="Times New Roman" w:hAnsi="Helvetica" w:cs="Helvetica"/>
          <w:color w:val="222222"/>
          <w:sz w:val="24"/>
          <w:szCs w:val="24"/>
          <w:lang w:val="es-ES"/>
        </w:rPr>
      </w:pP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Calcular:</w:t>
      </w:r>
    </w:p>
    <w:p w14:paraId="1B68DC8D" w14:textId="320A292E" w:rsidR="00383523" w:rsidRPr="00A77A50" w:rsidRDefault="00383523" w:rsidP="00383523">
      <w:pPr>
        <w:shd w:val="clear" w:color="auto" w:fill="FFFFFF"/>
        <w:rPr>
          <w:rFonts w:ascii="Helvetica" w:eastAsia="Times New Roman" w:hAnsi="Helvetica" w:cs="Helvetica"/>
          <w:color w:val="222222"/>
          <w:sz w:val="24"/>
          <w:szCs w:val="24"/>
          <w:lang w:val="es-ES"/>
        </w:rPr>
      </w:pPr>
      <w:r w:rsidRPr="00A77A50">
        <w:rPr>
          <w:rFonts w:ascii="Helvetica" w:eastAsia="Times New Roman" w:hAnsi="Helvetica" w:cs="Helvetica"/>
          <w:b/>
          <w:bCs/>
          <w:color w:val="222222"/>
          <w:sz w:val="24"/>
          <w:szCs w:val="24"/>
          <w:shd w:val="clear" w:color="auto" w:fill="F7F7F7"/>
          <w:lang w:val="es-ES"/>
        </w:rPr>
        <w:t>1</w:t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 </w:t>
      </w: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4567008E" wp14:editId="1B8D252D">
            <wp:extent cx="409575" cy="171450"/>
            <wp:effectExtent l="0" t="0" r="9525" b="0"/>
            <wp:docPr id="66" name="Imagen 66" descr="g\circ 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g\circ 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 w:rsidRPr="00A77A50">
        <w:rPr>
          <w:rFonts w:ascii="Helvetica" w:eastAsia="Times New Roman" w:hAnsi="Helvetica" w:cs="Helvetica"/>
          <w:b/>
          <w:bCs/>
          <w:color w:val="222222"/>
          <w:sz w:val="24"/>
          <w:szCs w:val="24"/>
          <w:shd w:val="clear" w:color="auto" w:fill="F7F7F7"/>
          <w:lang w:val="es-ES"/>
        </w:rPr>
        <w:t>2</w:t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 </w:t>
      </w: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10D7DDCE" wp14:editId="4464F2FD">
            <wp:extent cx="390525" cy="171450"/>
            <wp:effectExtent l="0" t="0" r="9525" b="0"/>
            <wp:docPr id="65" name="Imagen 65" descr="f\circ 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f\circ 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 w:rsidRPr="00A77A50">
        <w:rPr>
          <w:rFonts w:ascii="Helvetica" w:eastAsia="Times New Roman" w:hAnsi="Helvetica" w:cs="Helvetica"/>
          <w:b/>
          <w:bCs/>
          <w:color w:val="222222"/>
          <w:sz w:val="24"/>
          <w:szCs w:val="24"/>
          <w:shd w:val="clear" w:color="auto" w:fill="F7F7F7"/>
          <w:lang w:val="es-ES"/>
        </w:rPr>
        <w:t>3</w:t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 </w:t>
      </w: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6FCAB4DD" wp14:editId="4E898423">
            <wp:extent cx="304800" cy="219075"/>
            <wp:effectExtent l="0" t="0" r="0" b="9525"/>
            <wp:docPr id="64" name="Imagen 64" descr="f^{-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f^{-1}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ab/>
      </w:r>
      <w:r w:rsidRPr="00A77A50">
        <w:rPr>
          <w:rFonts w:ascii="Helvetica" w:eastAsia="Times New Roman" w:hAnsi="Helvetica" w:cs="Helvetica"/>
          <w:b/>
          <w:bCs/>
          <w:color w:val="222222"/>
          <w:sz w:val="24"/>
          <w:szCs w:val="24"/>
          <w:shd w:val="clear" w:color="auto" w:fill="F7F7F7"/>
          <w:lang w:val="es-ES"/>
        </w:rPr>
        <w:t>4</w:t>
      </w:r>
      <w:r w:rsidRPr="00A77A50">
        <w:rPr>
          <w:rFonts w:ascii="Helvetica" w:eastAsia="Times New Roman" w:hAnsi="Helvetica" w:cs="Helvetica"/>
          <w:color w:val="222222"/>
          <w:sz w:val="24"/>
          <w:szCs w:val="24"/>
          <w:lang w:val="es-ES"/>
        </w:rPr>
        <w:t> Probar que: </w:t>
      </w:r>
      <w:r w:rsidRPr="00A77A50">
        <w:rPr>
          <w:rFonts w:ascii="Helvetica" w:eastAsia="Times New Roman" w:hAnsi="Helvetica" w:cs="Helvetica"/>
          <w:noProof/>
          <w:color w:val="222222"/>
          <w:sz w:val="24"/>
          <w:szCs w:val="24"/>
          <w:lang w:val="en-US"/>
        </w:rPr>
        <w:drawing>
          <wp:inline distT="0" distB="0" distL="0" distR="0" wp14:anchorId="0C9F0451" wp14:editId="4B75437C">
            <wp:extent cx="981075" cy="219075"/>
            <wp:effectExtent l="0" t="0" r="9525" b="9525"/>
            <wp:docPr id="63" name="Imagen 63" descr="f^{-1}\circ f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f^{-1}\circ f=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D2950" w14:textId="23DB539B" w:rsidR="00036043" w:rsidRDefault="00036043" w:rsidP="003F5110"/>
    <w:p w14:paraId="30232EC9" w14:textId="7D575F7D" w:rsidR="00655DF1" w:rsidRDefault="00655DF1" w:rsidP="003F5110"/>
    <w:p w14:paraId="1BF73F5D" w14:textId="3283506C" w:rsidR="00A06700" w:rsidRDefault="00E92AB6" w:rsidP="003F5110">
      <w:pPr>
        <w:rPr>
          <w:rFonts w:ascii="Book Antiqua" w:hAnsi="Book Antiqua"/>
          <w:lang w:val="es-ES"/>
        </w:rPr>
      </w:pPr>
      <w:r>
        <w:rPr>
          <w:rFonts w:ascii="Book Antiqua" w:hAnsi="Book Antiqua"/>
        </w:rPr>
        <w:t xml:space="preserve">4.- </w:t>
      </w:r>
      <w:r w:rsidR="00655DF1" w:rsidRPr="00A06700">
        <w:rPr>
          <w:rFonts w:ascii="Book Antiqua" w:hAnsi="Book Antiqua"/>
        </w:rPr>
        <w:t xml:space="preserve">Dadas las funciones </w:t>
      </w:r>
      <w:r w:rsidR="00A06700" w:rsidRPr="00A06700">
        <w:rPr>
          <w:rFonts w:ascii="Book Antiqua" w:hAnsi="Book Antiqua"/>
          <w:position w:val="-14"/>
          <w:lang w:val="es-ES"/>
        </w:rPr>
        <w:object w:dxaOrig="2720" w:dyaOrig="400" w14:anchorId="5F36CD14">
          <v:shape id="_x0000_i1040" type="#_x0000_t75" style="width:135.75pt;height:20.25pt" o:ole="">
            <v:imagedata r:id="rId10" o:title=""/>
          </v:shape>
          <o:OLEObject Type="Embed" ProgID="Equation.DSMT4" ShapeID="_x0000_i1040" DrawAspect="Content" ObjectID="_1653225046" r:id="rId52"/>
        </w:object>
      </w:r>
      <w:r w:rsidR="00A06700" w:rsidRPr="00A06700">
        <w:rPr>
          <w:rFonts w:ascii="Book Antiqua" w:hAnsi="Book Antiqua"/>
          <w:lang w:val="es-ES"/>
        </w:rPr>
        <w:t xml:space="preserve"> determinar el valor de x si:</w:t>
      </w:r>
    </w:p>
    <w:p w14:paraId="0D87BB99" w14:textId="77777777" w:rsidR="00E92AB6" w:rsidRDefault="00E92AB6">
      <w:pPr>
        <w:rPr>
          <w:rFonts w:ascii="Book Antiqua" w:hAnsi="Book Antiqua"/>
          <w:lang w:val="es-ES"/>
        </w:rPr>
      </w:pPr>
      <w:r w:rsidRPr="00E92AB6">
        <w:rPr>
          <w:rFonts w:ascii="Book Antiqua" w:hAnsi="Book Antiqua"/>
          <w:position w:val="-58"/>
          <w:lang w:val="es-ES"/>
        </w:rPr>
        <w:object w:dxaOrig="8919" w:dyaOrig="1280" w14:anchorId="2830AA44">
          <v:shape id="_x0000_i1041" type="#_x0000_t75" style="width:446.25pt;height:63.75pt" o:ole="">
            <v:imagedata r:id="rId53" o:title=""/>
          </v:shape>
          <o:OLEObject Type="Embed" ProgID="Equation.DSMT4" ShapeID="_x0000_i1041" DrawAspect="Content" ObjectID="_1653225047" r:id="rId54"/>
        </w:object>
      </w:r>
    </w:p>
    <w:p w14:paraId="6065250E" w14:textId="1CD94BBC" w:rsidR="00E92AB6" w:rsidRDefault="00E92AB6">
      <w:pPr>
        <w:rPr>
          <w:rFonts w:ascii="Book Antiqua" w:hAnsi="Book Antiqua"/>
          <w:lang w:val="es-ES"/>
        </w:rPr>
      </w:pPr>
    </w:p>
    <w:p w14:paraId="573B2152" w14:textId="57DF7CDE" w:rsidR="00E92AB6" w:rsidRDefault="00E92AB6">
      <w:pPr>
        <w:rPr>
          <w:rFonts w:ascii="Book Antiqua" w:hAnsi="Book Antiqua"/>
          <w:lang w:val="es-ES"/>
        </w:rPr>
      </w:pPr>
    </w:p>
    <w:p w14:paraId="33C6429E" w14:textId="294E38E6" w:rsidR="00E92AB6" w:rsidRDefault="00E92AB6">
      <w:pPr>
        <w:rPr>
          <w:rFonts w:ascii="Book Antiqua" w:hAnsi="Book Antiqua"/>
          <w:lang w:val="es-ES"/>
        </w:rPr>
      </w:pPr>
      <w:r>
        <w:rPr>
          <w:rFonts w:ascii="Book Antiqua" w:hAnsi="Book Antiqua"/>
          <w:lang w:val="es-ES"/>
        </w:rPr>
        <w:t>5.- Aplicando las propiedades estudiadas estudiadas comprobarlas para las siguientes funciones</w:t>
      </w:r>
    </w:p>
    <w:p w14:paraId="31E23965" w14:textId="32EE652B" w:rsidR="00E92AB6" w:rsidRDefault="00E471C3">
      <w:pPr>
        <w:rPr>
          <w:rFonts w:ascii="cmmi10" w:hAnsi="cmmi10" w:cs="cmmi10"/>
        </w:rPr>
      </w:pPr>
      <w:r w:rsidRPr="00E471C3">
        <w:rPr>
          <w:rFonts w:ascii="cmmi10" w:hAnsi="cmmi10" w:cs="cmmi10"/>
          <w:position w:val="-48"/>
        </w:rPr>
        <w:object w:dxaOrig="5500" w:dyaOrig="1080" w14:anchorId="687E5C79">
          <v:shape id="_x0000_i1042" type="#_x0000_t75" style="width:324pt;height:63.75pt" o:ole="">
            <v:imagedata r:id="rId55" o:title=""/>
          </v:shape>
          <o:OLEObject Type="Embed" ProgID="Equation.DSMT4" ShapeID="_x0000_i1042" DrawAspect="Content" ObjectID="_1653225048" r:id="rId56"/>
        </w:object>
      </w:r>
    </w:p>
    <w:p w14:paraId="1A3618BE" w14:textId="5AABAB4E" w:rsidR="00E92AB6" w:rsidRDefault="00E92AB6">
      <w:pPr>
        <w:rPr>
          <w:rFonts w:ascii="cmmi10" w:hAnsi="cmmi10" w:cs="cmmi10"/>
        </w:rPr>
      </w:pPr>
    </w:p>
    <w:p w14:paraId="06D7BE89" w14:textId="4EE07284" w:rsidR="00E92AB6" w:rsidRDefault="00E471C3">
      <w:pPr>
        <w:rPr>
          <w:rFonts w:ascii="cmmi10" w:hAnsi="cmmi10" w:cs="cmmi10"/>
        </w:rPr>
      </w:pPr>
      <w:r w:rsidRPr="00E92AB6">
        <w:rPr>
          <w:rFonts w:ascii="cmmi10" w:hAnsi="cmmi10" w:cs="cmmi10"/>
          <w:position w:val="-14"/>
        </w:rPr>
        <w:object w:dxaOrig="3019" w:dyaOrig="400" w14:anchorId="16D29351">
          <v:shape id="_x0000_i1043" type="#_x0000_t75" style="width:228pt;height:30pt" o:ole="">
            <v:imagedata r:id="rId57" o:title=""/>
          </v:shape>
          <o:OLEObject Type="Embed" ProgID="Equation.DSMT4" ShapeID="_x0000_i1043" DrawAspect="Content" ObjectID="_1653225049" r:id="rId58"/>
        </w:object>
      </w:r>
    </w:p>
    <w:p w14:paraId="13960713" w14:textId="473A9624" w:rsidR="00E471C3" w:rsidRDefault="00E471C3">
      <w:pPr>
        <w:rPr>
          <w:rFonts w:ascii="cmmi10" w:hAnsi="cmmi10" w:cs="cmmi10"/>
        </w:rPr>
      </w:pPr>
      <w:r w:rsidRPr="00E471C3">
        <w:rPr>
          <w:rFonts w:ascii="cmmi10" w:hAnsi="cmmi10" w:cs="cmmi10"/>
          <w:position w:val="-58"/>
        </w:rPr>
        <w:object w:dxaOrig="3280" w:dyaOrig="1280" w14:anchorId="690877C8">
          <v:shape id="_x0000_i1044" type="#_x0000_t75" style="width:247.5pt;height:97.5pt" o:ole="">
            <v:imagedata r:id="rId59" o:title=""/>
          </v:shape>
          <o:OLEObject Type="Embed" ProgID="Equation.DSMT4" ShapeID="_x0000_i1044" DrawAspect="Content" ObjectID="_1653225050" r:id="rId60"/>
        </w:object>
      </w:r>
    </w:p>
    <w:p w14:paraId="39B7F767" w14:textId="77777777" w:rsidR="00E471C3" w:rsidRDefault="00E471C3">
      <w:pPr>
        <w:rPr>
          <w:rFonts w:ascii="cmmi10" w:hAnsi="cmmi10" w:cs="cmmi10"/>
        </w:rPr>
      </w:pPr>
    </w:p>
    <w:p w14:paraId="56DFFE4B" w14:textId="77777777" w:rsidR="00E92AB6" w:rsidRDefault="00E92AB6">
      <w:pPr>
        <w:rPr>
          <w:rFonts w:ascii="cmmi10" w:hAnsi="cmmi10" w:cs="cmmi10"/>
        </w:rPr>
      </w:pPr>
    </w:p>
    <w:p w14:paraId="3BD5A931" w14:textId="52A88219" w:rsidR="00A06700" w:rsidRDefault="007A71F5" w:rsidP="003F5110">
      <w:pPr>
        <w:rPr>
          <w:rFonts w:ascii="Book Antiqua" w:hAnsi="Book Antiqua"/>
          <w:lang w:val="es-ES"/>
        </w:rPr>
      </w:pPr>
      <w:r>
        <w:rPr>
          <w:noProof/>
          <w:lang w:val="en-US"/>
        </w:rPr>
        <w:drawing>
          <wp:inline distT="0" distB="0" distL="0" distR="0" wp14:anchorId="2593DD0A" wp14:editId="349387F3">
            <wp:extent cx="4924425" cy="542925"/>
            <wp:effectExtent l="0" t="0" r="9525" b="9525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30148" t="19216" r="37174" b="74376"/>
                    <a:stretch/>
                  </pic:blipFill>
                  <pic:spPr bwMode="auto">
                    <a:xfrm>
                      <a:off x="0" y="0"/>
                      <a:ext cx="4932392" cy="5438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06700">
        <w:rPr>
          <w:noProof/>
          <w:lang w:val="en-US"/>
        </w:rPr>
        <w:drawing>
          <wp:inline distT="0" distB="0" distL="0" distR="0" wp14:anchorId="6CA6D7A9" wp14:editId="51B388EF">
            <wp:extent cx="5743575" cy="762000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30148" t="63850" r="31739" b="27157"/>
                    <a:stretch/>
                  </pic:blipFill>
                  <pic:spPr bwMode="auto">
                    <a:xfrm>
                      <a:off x="0" y="0"/>
                      <a:ext cx="5752867" cy="763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5D9F7F" w14:textId="77777777" w:rsidR="007A71F5" w:rsidRDefault="007A71F5" w:rsidP="003F5110">
      <w:pPr>
        <w:rPr>
          <w:rFonts w:ascii="Book Antiqua" w:hAnsi="Book Antiqua"/>
          <w:lang w:val="es-ES"/>
        </w:rPr>
      </w:pPr>
    </w:p>
    <w:p w14:paraId="7DFDB8D8" w14:textId="77777777" w:rsidR="00A06700" w:rsidRPr="00A06700" w:rsidRDefault="00A06700" w:rsidP="003F5110">
      <w:pPr>
        <w:rPr>
          <w:rFonts w:ascii="Book Antiqua" w:hAnsi="Book Antiqua"/>
          <w:lang w:val="es-ES"/>
        </w:rPr>
      </w:pPr>
    </w:p>
    <w:p w14:paraId="023290C6" w14:textId="77777777" w:rsidR="00A06700" w:rsidRDefault="00A06700" w:rsidP="003F5110"/>
    <w:sectPr w:rsidR="00A06700" w:rsidSect="00DD5FFB">
      <w:headerReference w:type="default" r:id="rId62"/>
      <w:footerReference w:type="default" r:id="rId63"/>
      <w:headerReference w:type="first" r:id="rId64"/>
      <w:footerReference w:type="first" r:id="rId65"/>
      <w:pgSz w:w="12240" w:h="15840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789A9E" w14:textId="77777777" w:rsidR="00196397" w:rsidRDefault="00196397" w:rsidP="003A73A2">
      <w:r>
        <w:separator/>
      </w:r>
    </w:p>
  </w:endnote>
  <w:endnote w:type="continuationSeparator" w:id="0">
    <w:p w14:paraId="50158757" w14:textId="77777777" w:rsidR="00196397" w:rsidRDefault="00196397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mmi10">
    <w:panose1 w:val="020B0500000000000000"/>
    <w:charset w:val="02"/>
    <w:family w:val="swiss"/>
    <w:pitch w:val="variable"/>
    <w:sig w:usb0="00000000" w:usb1="10000000" w:usb2="00000000" w:usb3="00000000" w:csb0="80000000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23642703"/>
      <w:docPartObj>
        <w:docPartGallery w:val="Page Numbers (Bottom of Page)"/>
        <w:docPartUnique/>
      </w:docPartObj>
    </w:sdtPr>
    <w:sdtEndPr/>
    <w:sdtContent>
      <w:p w14:paraId="0354D5A9" w14:textId="5C4B1F2E" w:rsidR="000359A6" w:rsidRDefault="000359A6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34BCD" w:rsidRPr="00E34BCD">
          <w:rPr>
            <w:noProof/>
            <w:lang w:val="es-ES"/>
          </w:rPr>
          <w:t>2</w:t>
        </w:r>
        <w:r>
          <w:fldChar w:fldCharType="end"/>
        </w:r>
      </w:p>
    </w:sdtContent>
  </w:sdt>
  <w:p w14:paraId="5D0F48D1" w14:textId="77777777" w:rsidR="000359A6" w:rsidRDefault="000359A6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2907124"/>
      <w:docPartObj>
        <w:docPartGallery w:val="Page Numbers (Bottom of Page)"/>
        <w:docPartUnique/>
      </w:docPartObj>
    </w:sdtPr>
    <w:sdtEndPr/>
    <w:sdtContent>
      <w:p w14:paraId="2BF7E514" w14:textId="2B1F3E60" w:rsidR="00DD5FFB" w:rsidRDefault="00DD5FFB" w:rsidP="00DD5FFB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96397" w:rsidRPr="00196397">
          <w:rPr>
            <w:noProof/>
            <w:lang w:val="es-ES"/>
          </w:rPr>
          <w:t>1</w:t>
        </w:r>
        <w:r>
          <w:fldChar w:fldCharType="end"/>
        </w:r>
      </w:p>
    </w:sdtContent>
  </w:sdt>
  <w:p w14:paraId="7ABC3060" w14:textId="50916F47" w:rsidR="00DD5FFB" w:rsidRDefault="00DD5FFB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244299" w14:textId="77777777" w:rsidR="00196397" w:rsidRDefault="00196397" w:rsidP="003A73A2">
      <w:r>
        <w:separator/>
      </w:r>
    </w:p>
  </w:footnote>
  <w:footnote w:type="continuationSeparator" w:id="0">
    <w:p w14:paraId="104838DE" w14:textId="77777777" w:rsidR="00196397" w:rsidRDefault="00196397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42A36A" w14:textId="4AA0D9CB" w:rsidR="00811B24" w:rsidRDefault="00811B24" w:rsidP="003A73A2">
    <w:pPr>
      <w:pStyle w:val="Encabezado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2C9910" w14:textId="0ACB8643" w:rsidR="00DD5FFB" w:rsidRDefault="00DD5FFB" w:rsidP="00DD5FF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AF8F910" wp14:editId="3C77DD7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1" name="Imagen 1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60288" behindDoc="0" locked="0" layoutInCell="1" allowOverlap="1" wp14:anchorId="5D78D5DB" wp14:editId="7FB11D6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2" name="Imagen 12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ajorHAnsi" w:eastAsiaTheme="majorEastAsia" w:hAnsiTheme="majorHAnsi" w:cstheme="majorBidi"/>
        <w:sz w:val="32"/>
        <w:szCs w:val="32"/>
      </w:rPr>
      <w:t>Colegio Ignacio Carrera Pinto</w:t>
    </w:r>
  </w:p>
  <w:p w14:paraId="2D9263C4" w14:textId="77777777" w:rsidR="00DD5FFB" w:rsidRDefault="00DD5FFB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2EE3"/>
    <w:multiLevelType w:val="hybridMultilevel"/>
    <w:tmpl w:val="F83230D4"/>
    <w:lvl w:ilvl="0" w:tplc="AE50A88E"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7D09CC"/>
    <w:multiLevelType w:val="hybridMultilevel"/>
    <w:tmpl w:val="F4D2CCF2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332D4C"/>
    <w:multiLevelType w:val="hybridMultilevel"/>
    <w:tmpl w:val="FE1E5080"/>
    <w:lvl w:ilvl="0" w:tplc="58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5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582C9F"/>
    <w:multiLevelType w:val="hybridMultilevel"/>
    <w:tmpl w:val="1EB42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7E331D"/>
    <w:multiLevelType w:val="hybridMultilevel"/>
    <w:tmpl w:val="AFA25A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359A6"/>
    <w:rsid w:val="00036043"/>
    <w:rsid w:val="00051FE8"/>
    <w:rsid w:val="00054661"/>
    <w:rsid w:val="000604BA"/>
    <w:rsid w:val="00077FC7"/>
    <w:rsid w:val="00096FD0"/>
    <w:rsid w:val="000D5D98"/>
    <w:rsid w:val="00103084"/>
    <w:rsid w:val="0014705B"/>
    <w:rsid w:val="00180823"/>
    <w:rsid w:val="00196397"/>
    <w:rsid w:val="001A0C9A"/>
    <w:rsid w:val="001F73C3"/>
    <w:rsid w:val="00234364"/>
    <w:rsid w:val="00264BCB"/>
    <w:rsid w:val="002954A4"/>
    <w:rsid w:val="002E474E"/>
    <w:rsid w:val="00344DC2"/>
    <w:rsid w:val="00352FB7"/>
    <w:rsid w:val="00383523"/>
    <w:rsid w:val="00392DAA"/>
    <w:rsid w:val="003A5CF0"/>
    <w:rsid w:val="003A73A2"/>
    <w:rsid w:val="003E7A55"/>
    <w:rsid w:val="003F5110"/>
    <w:rsid w:val="00413468"/>
    <w:rsid w:val="0043740A"/>
    <w:rsid w:val="0045685B"/>
    <w:rsid w:val="00457E22"/>
    <w:rsid w:val="004B12A8"/>
    <w:rsid w:val="004B1774"/>
    <w:rsid w:val="0050284B"/>
    <w:rsid w:val="00543651"/>
    <w:rsid w:val="005564CB"/>
    <w:rsid w:val="00561B18"/>
    <w:rsid w:val="005A1C6C"/>
    <w:rsid w:val="005A73B1"/>
    <w:rsid w:val="005C7A01"/>
    <w:rsid w:val="005C7C02"/>
    <w:rsid w:val="005D6DE9"/>
    <w:rsid w:val="005E6B99"/>
    <w:rsid w:val="00615A30"/>
    <w:rsid w:val="00650B84"/>
    <w:rsid w:val="00653F2B"/>
    <w:rsid w:val="00655DF1"/>
    <w:rsid w:val="00681DCB"/>
    <w:rsid w:val="006848CC"/>
    <w:rsid w:val="006D442A"/>
    <w:rsid w:val="006F6D0A"/>
    <w:rsid w:val="0070764E"/>
    <w:rsid w:val="00711A31"/>
    <w:rsid w:val="00720304"/>
    <w:rsid w:val="00752E01"/>
    <w:rsid w:val="0078523E"/>
    <w:rsid w:val="007A71F5"/>
    <w:rsid w:val="007F0260"/>
    <w:rsid w:val="00811B24"/>
    <w:rsid w:val="0081287F"/>
    <w:rsid w:val="008179F2"/>
    <w:rsid w:val="0085338A"/>
    <w:rsid w:val="00874913"/>
    <w:rsid w:val="008B048F"/>
    <w:rsid w:val="008B3CA0"/>
    <w:rsid w:val="009056B0"/>
    <w:rsid w:val="0091142B"/>
    <w:rsid w:val="00912C7B"/>
    <w:rsid w:val="0091525B"/>
    <w:rsid w:val="00925CF3"/>
    <w:rsid w:val="00926BE6"/>
    <w:rsid w:val="00956D65"/>
    <w:rsid w:val="00974DCD"/>
    <w:rsid w:val="009C237F"/>
    <w:rsid w:val="009D54B1"/>
    <w:rsid w:val="009F7130"/>
    <w:rsid w:val="00A06700"/>
    <w:rsid w:val="00A457B1"/>
    <w:rsid w:val="00A513CA"/>
    <w:rsid w:val="00A75345"/>
    <w:rsid w:val="00A86EC0"/>
    <w:rsid w:val="00AC0AF6"/>
    <w:rsid w:val="00AF48BE"/>
    <w:rsid w:val="00B166A1"/>
    <w:rsid w:val="00B70581"/>
    <w:rsid w:val="00B93CF1"/>
    <w:rsid w:val="00B94A2E"/>
    <w:rsid w:val="00BB764B"/>
    <w:rsid w:val="00BF5C67"/>
    <w:rsid w:val="00C06F76"/>
    <w:rsid w:val="00C31019"/>
    <w:rsid w:val="00C90986"/>
    <w:rsid w:val="00CD2742"/>
    <w:rsid w:val="00CD6F73"/>
    <w:rsid w:val="00CE3711"/>
    <w:rsid w:val="00D17A65"/>
    <w:rsid w:val="00D2445D"/>
    <w:rsid w:val="00D2521A"/>
    <w:rsid w:val="00D40D1A"/>
    <w:rsid w:val="00D550E2"/>
    <w:rsid w:val="00D868D1"/>
    <w:rsid w:val="00DC3366"/>
    <w:rsid w:val="00DD5FFB"/>
    <w:rsid w:val="00DD6F3F"/>
    <w:rsid w:val="00DE44A2"/>
    <w:rsid w:val="00E273E6"/>
    <w:rsid w:val="00E34BCD"/>
    <w:rsid w:val="00E427DB"/>
    <w:rsid w:val="00E471C3"/>
    <w:rsid w:val="00E92AB6"/>
    <w:rsid w:val="00F16412"/>
    <w:rsid w:val="00F62D47"/>
    <w:rsid w:val="00F83283"/>
    <w:rsid w:val="00FA0D09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DAF541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40A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78523E"/>
    <w:pPr>
      <w:spacing w:after="160" w:line="259" w:lineRule="auto"/>
      <w:ind w:left="720"/>
      <w:contextualSpacing/>
    </w:pPr>
    <w:rPr>
      <w:lang w:val="es-419"/>
    </w:rPr>
  </w:style>
  <w:style w:type="table" w:customStyle="1" w:styleId="TableGrid">
    <w:name w:val="TableGrid"/>
    <w:rsid w:val="005E6B99"/>
    <w:rPr>
      <w:rFonts w:eastAsiaTheme="minorEastAsia"/>
      <w:lang w:val="es-419" w:eastAsia="es-419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FA0D09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en-US"/>
    </w:rPr>
  </w:style>
  <w:style w:type="paragraph" w:customStyle="1" w:styleId="a">
    <w:name w:val="a"/>
    <w:basedOn w:val="Normal"/>
    <w:rsid w:val="00383523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383523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um-subej">
    <w:name w:val="num-subej"/>
    <w:basedOn w:val="Fuentedeprrafopredeter"/>
    <w:rsid w:val="00383523"/>
  </w:style>
  <w:style w:type="character" w:styleId="Textoennegrita">
    <w:name w:val="Strong"/>
    <w:basedOn w:val="Fuentedeprrafopredeter"/>
    <w:uiPriority w:val="22"/>
    <w:qFormat/>
    <w:rsid w:val="00383523"/>
    <w:rPr>
      <w:b/>
      <w:bCs/>
    </w:rPr>
  </w:style>
  <w:style w:type="character" w:styleId="Hipervnculovisitado">
    <w:name w:val="FollowedHyperlink"/>
    <w:basedOn w:val="Fuentedeprrafopredeter"/>
    <w:uiPriority w:val="99"/>
    <w:semiHidden/>
    <w:unhideWhenUsed/>
    <w:rsid w:val="00E34BCD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94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43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6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9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47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0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55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0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2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6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7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3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99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81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15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62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63" Type="http://schemas.openxmlformats.org/officeDocument/2006/relationships/footer" Target="footer1.xml"/><Relationship Id="rId7" Type="http://schemas.openxmlformats.org/officeDocument/2006/relationships/hyperlink" Target="mailto:sergiogomezicp@gmail.com/" TargetMode="Externa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1.png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png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image" Target="media/image27.wmf"/><Relationship Id="rId58" Type="http://schemas.openxmlformats.org/officeDocument/2006/relationships/oleObject" Target="embeddings/oleObject19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1.png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microsoft.com/office/2007/relationships/hdphoto" Target="media/hdphoto1.wdp"/><Relationship Id="rId35" Type="http://schemas.openxmlformats.org/officeDocument/2006/relationships/image" Target="media/image14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3.png"/><Relationship Id="rId56" Type="http://schemas.openxmlformats.org/officeDocument/2006/relationships/oleObject" Target="embeddings/oleObject18.bin"/><Relationship Id="rId64" Type="http://schemas.openxmlformats.org/officeDocument/2006/relationships/header" Target="header2.xml"/><Relationship Id="rId8" Type="http://schemas.openxmlformats.org/officeDocument/2006/relationships/hyperlink" Target="https://www.loom.com/share/891eaf5fa4234a9e93c1e15432865d46" TargetMode="External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1.png"/><Relationship Id="rId59" Type="http://schemas.openxmlformats.org/officeDocument/2006/relationships/image" Target="media/image30.wmf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7.bin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49" Type="http://schemas.openxmlformats.org/officeDocument/2006/relationships/image" Target="media/image24.png"/><Relationship Id="rId57" Type="http://schemas.openxmlformats.org/officeDocument/2006/relationships/image" Target="media/image29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hyperlink" Target="http://www.aprendoenlinea.mineduc.cl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27</Words>
  <Characters>2435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2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6</cp:revision>
  <dcterms:created xsi:type="dcterms:W3CDTF">2020-06-08T16:38:00Z</dcterms:created>
  <dcterms:modified xsi:type="dcterms:W3CDTF">2020-06-09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</Properties>
</file>